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3D4F" w:rsidRDefault="00BD3D4F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BD3D4F" w:rsidRDefault="00BD3D4F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8008C4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8008C4">
        <w:rPr>
          <w:rFonts w:ascii="Bookman Old Style" w:hAnsi="Bookman Old Style" w:cs="Arial"/>
          <w:b/>
          <w:bCs/>
          <w:noProof/>
        </w:rPr>
        <w:t>MATHEMATICS</w:t>
      </w:r>
    </w:p>
    <w:p w:rsidR="00BD3D4F" w:rsidRDefault="00BD3D4F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8008C4">
        <w:rPr>
          <w:rFonts w:ascii="Bookman Old Style" w:hAnsi="Bookman Old Style" w:cs="Arial"/>
          <w:noProof/>
        </w:rPr>
        <w:t>FIRST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8008C4">
        <w:rPr>
          <w:rFonts w:ascii="Bookman Old Style" w:hAnsi="Bookman Old Style" w:cs="Arial"/>
          <w:b/>
          <w:noProof/>
        </w:rPr>
        <w:t>APRIL 2012</w:t>
      </w:r>
    </w:p>
    <w:p w:rsidR="00BD3D4F" w:rsidRDefault="00BD3D4F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8008C4">
        <w:rPr>
          <w:rFonts w:ascii="Bookman Old Style" w:hAnsi="Bookman Old Style" w:cs="Arial"/>
          <w:noProof/>
        </w:rPr>
        <w:t>MT 1813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8008C4">
        <w:rPr>
          <w:rFonts w:ascii="Bookman Old Style" w:hAnsi="Bookman Old Style" w:cs="Arial"/>
          <w:noProof/>
        </w:rPr>
        <w:t>DIFFERENTIAL GEOMETRY</w:t>
      </w:r>
    </w:p>
    <w:p w:rsidR="00BD3D4F" w:rsidRPr="00DF7A41" w:rsidRDefault="00BD3D4F">
      <w:pPr>
        <w:tabs>
          <w:tab w:val="center" w:pos="4680"/>
        </w:tabs>
        <w:rPr>
          <w:rFonts w:ascii="Bookman Old Style" w:hAnsi="Bookman Old Style"/>
          <w:sz w:val="12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D3D4F" w:rsidRDefault="00BD3D4F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BD3D4F" w:rsidRDefault="00BD3D4F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8008C4">
        <w:rPr>
          <w:rFonts w:ascii="Bookman Old Style" w:hAnsi="Bookman Old Style" w:cs="Arial"/>
          <w:noProof/>
        </w:rPr>
        <w:t>03-05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BD3D4F" w:rsidRDefault="00BD3D4F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8008C4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BD3D4F" w:rsidRDefault="00BD3D4F" w:rsidP="00BC0D02">
      <w:pPr>
        <w:rPr>
          <w:b/>
        </w:rPr>
      </w:pPr>
      <w:r>
        <w:rPr>
          <w:b/>
        </w:rPr>
        <w:t>Answer all the questions:</w:t>
      </w:r>
    </w:p>
    <w:p w:rsidR="00BD3D4F" w:rsidRDefault="00BD3D4F" w:rsidP="00BC0D02">
      <w:pPr>
        <w:rPr>
          <w:b/>
          <w:bCs/>
        </w:rPr>
      </w:pPr>
      <w:r>
        <w:rPr>
          <w:b/>
          <w:bCs/>
        </w:rPr>
        <w:t>All questions carry equal marks:</w:t>
      </w:r>
    </w:p>
    <w:p w:rsidR="00BD3D4F" w:rsidRDefault="00BD3D4F" w:rsidP="00BC0D02">
      <w:pPr>
        <w:rPr>
          <w:b/>
          <w:bCs/>
        </w:rPr>
      </w:pPr>
    </w:p>
    <w:p w:rsidR="00BD3D4F" w:rsidRDefault="00BD3D4F" w:rsidP="00BC0D02"/>
    <w:p w:rsidR="00BD3D4F" w:rsidRDefault="00BD3D4F" w:rsidP="00BC0D02">
      <w:r>
        <w:t>I a) Obtain the equation of the tangent at any point on the circular helix.</w:t>
      </w:r>
    </w:p>
    <w:p w:rsidR="00BD3D4F" w:rsidRDefault="00BD3D4F" w:rsidP="00BC0D02">
      <w:pPr>
        <w:jc w:val="center"/>
      </w:pPr>
      <w:r>
        <w:t>(or)</w:t>
      </w:r>
    </w:p>
    <w:p w:rsidR="00BD3D4F" w:rsidRDefault="00BD3D4F" w:rsidP="00BC0D02">
      <w:pPr>
        <w:jc w:val="both"/>
      </w:pPr>
      <w:r>
        <w:t xml:space="preserve">  b) Derive the equation of osculating plane  at a point on the circular helix.                   [5]</w:t>
      </w:r>
    </w:p>
    <w:p w:rsidR="00BD3D4F" w:rsidRDefault="00BD3D4F" w:rsidP="00BC0D02">
      <w:r>
        <w:t xml:space="preserve"> </w:t>
      </w:r>
    </w:p>
    <w:p w:rsidR="00BD3D4F" w:rsidRDefault="00BD3D4F" w:rsidP="00BC0D02">
      <w:r>
        <w:t xml:space="preserve"> c) Derive the formula for torsion of a curve in terms of the parameter u and hence         </w:t>
      </w:r>
    </w:p>
    <w:p w:rsidR="00BD3D4F" w:rsidRDefault="00BD3D4F" w:rsidP="00BC0D02">
      <w:r>
        <w:t xml:space="preserve">   calculate the torsion and curvature of the curve</w:t>
      </w:r>
      <w:r>
        <w:rPr>
          <w:position w:val="-4"/>
        </w:rPr>
        <w:object w:dxaOrig="1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55pt" o:ole="">
            <v:imagedata r:id="rId9" o:title=""/>
          </v:shape>
          <o:OLEObject Type="Embed" ProgID="Equation.DSMT4" ShapeID="_x0000_i1025" DrawAspect="Content" ObjectID="_1397307937" r:id="rId10"/>
        </w:object>
      </w:r>
      <w:r>
        <w:rPr>
          <w:position w:val="-10"/>
        </w:rPr>
        <w:object w:dxaOrig="2400" w:dyaOrig="380">
          <v:shape id="_x0000_i1026" type="#_x0000_t75" style="width:119.75pt;height:18.7pt" o:ole="">
            <v:imagedata r:id="rId11" o:title=""/>
          </v:shape>
          <o:OLEObject Type="Embed" ProgID="Equation.DSMT4" ShapeID="_x0000_i1026" DrawAspect="Content" ObjectID="_1397307938" r:id="rId12"/>
        </w:object>
      </w:r>
      <w:r>
        <w:t>.</w:t>
      </w:r>
    </w:p>
    <w:p w:rsidR="00BD3D4F" w:rsidRDefault="00BD3D4F" w:rsidP="00BC0D02">
      <w:pPr>
        <w:jc w:val="center"/>
      </w:pPr>
      <w:r>
        <w:t>(or)</w:t>
      </w:r>
    </w:p>
    <w:p w:rsidR="00BD3D4F" w:rsidRDefault="00BD3D4F" w:rsidP="00BC0D02">
      <w:r>
        <w:t xml:space="preserve"> d) Derive the Serret-Frenet  formulae and  deduce them in terms of  Darboux vector.[15]</w:t>
      </w:r>
    </w:p>
    <w:p w:rsidR="00BD3D4F" w:rsidRDefault="00BD3D4F" w:rsidP="00BC0D02"/>
    <w:p w:rsidR="00BD3D4F" w:rsidRDefault="00BD3D4F" w:rsidP="00BC0D02"/>
    <w:p w:rsidR="00BD3D4F" w:rsidRDefault="00BD3D4F" w:rsidP="00BC0D02">
      <w:r>
        <w:t xml:space="preserve">II a) Find the plane that has three point of contact at origin with the curve </w:t>
      </w:r>
    </w:p>
    <w:p w:rsidR="00BD3D4F" w:rsidRDefault="00BD3D4F" w:rsidP="00BC0D02">
      <w:r>
        <w:t xml:space="preserve">     </w:t>
      </w:r>
      <w:r>
        <w:rPr>
          <w:position w:val="-10"/>
        </w:rPr>
        <w:object w:dxaOrig="3700" w:dyaOrig="380">
          <v:shape id="_x0000_i1027" type="#_x0000_t75" style="width:184.85pt;height:18.7pt" o:ole="">
            <v:imagedata r:id="rId13" o:title=""/>
          </v:shape>
          <o:OLEObject Type="Embed" ProgID="Equation.DSMT4" ShapeID="_x0000_i1027" DrawAspect="Content" ObjectID="_1397307939" r:id="rId14"/>
        </w:object>
      </w:r>
      <w:r>
        <w:t xml:space="preserve"> </w:t>
      </w:r>
    </w:p>
    <w:p w:rsidR="00BD3D4F" w:rsidRDefault="00BD3D4F" w:rsidP="00BC0D02">
      <w:pPr>
        <w:jc w:val="center"/>
      </w:pPr>
      <w:r>
        <w:t>(or)</w:t>
      </w:r>
    </w:p>
    <w:p w:rsidR="00BD3D4F" w:rsidRDefault="00BD3D4F" w:rsidP="00BC0D02">
      <w:r>
        <w:t xml:space="preserve">   b) Prove that the necessary and sufficient condition that a space curve may be helix is   </w:t>
      </w:r>
    </w:p>
    <w:p w:rsidR="00BD3D4F" w:rsidRDefault="00BD3D4F" w:rsidP="00BC0D02">
      <w:r>
        <w:t xml:space="preserve">      that the ratio of its curvature to torsion is always a constant.                                     [5]</w:t>
      </w:r>
    </w:p>
    <w:p w:rsidR="00BD3D4F" w:rsidRDefault="00BD3D4F" w:rsidP="00BC0D02"/>
    <w:p w:rsidR="00BD3D4F" w:rsidRDefault="00BD3D4F" w:rsidP="00BC0D02">
      <w:r>
        <w:t xml:space="preserve">   c) Define evolute and involute. Also find their equations.         </w:t>
      </w:r>
    </w:p>
    <w:p w:rsidR="00BD3D4F" w:rsidRDefault="00BD3D4F" w:rsidP="00BC0D02">
      <w:pPr>
        <w:jc w:val="center"/>
      </w:pPr>
      <w:r>
        <w:t>(or)</w:t>
      </w:r>
    </w:p>
    <w:p w:rsidR="00BD3D4F" w:rsidRDefault="00BD3D4F" w:rsidP="00BC0D02">
      <w:r>
        <w:t xml:space="preserve">   d) State and prove the fundamental theorem of space curves.                                     [15]</w:t>
      </w:r>
    </w:p>
    <w:p w:rsidR="00BD3D4F" w:rsidRDefault="00BD3D4F" w:rsidP="00BC0D02"/>
    <w:p w:rsidR="00BD3D4F" w:rsidRDefault="00BD3D4F" w:rsidP="00BC0D02"/>
    <w:p w:rsidR="00BD3D4F" w:rsidRDefault="00BD3D4F" w:rsidP="00BC0D02">
      <w:r>
        <w:t>III a) Derive the equation satisfying the principal curvature at a point on the space curve.</w:t>
      </w:r>
    </w:p>
    <w:p w:rsidR="00BD3D4F" w:rsidRDefault="00BD3D4F" w:rsidP="00BC0D02">
      <w:pPr>
        <w:jc w:val="center"/>
      </w:pPr>
      <w:r>
        <w:t>(or)</w:t>
      </w:r>
    </w:p>
    <w:p w:rsidR="00BD3D4F" w:rsidRDefault="00BD3D4F" w:rsidP="00BC0D02">
      <w:r>
        <w:t xml:space="preserve">     b) Prove that the first fundamental form is positive definite.                                       [5]</w:t>
      </w:r>
    </w:p>
    <w:p w:rsidR="00BD3D4F" w:rsidRDefault="00BD3D4F" w:rsidP="00BC0D02"/>
    <w:p w:rsidR="00BD3D4F" w:rsidRDefault="00BD3D4F" w:rsidP="00BC0D02">
      <w:r>
        <w:t xml:space="preserve">     c) Prove the  necessary and sufficient condition for a surface to be developable.                                                                                                                  </w:t>
      </w:r>
    </w:p>
    <w:p w:rsidR="00BD3D4F" w:rsidRDefault="00BD3D4F" w:rsidP="00BC0D02">
      <w:pPr>
        <w:jc w:val="center"/>
      </w:pPr>
      <w:r>
        <w:t>(or)</w:t>
      </w:r>
    </w:p>
    <w:p w:rsidR="00BD3D4F" w:rsidRDefault="00BD3D4F" w:rsidP="00BC0D02">
      <w:r>
        <w:t xml:space="preserve">    d) Derive any two developables associated with a space curve.                                 [15]</w:t>
      </w:r>
    </w:p>
    <w:p w:rsidR="00BD3D4F" w:rsidRDefault="00BD3D4F" w:rsidP="00BC0D02"/>
    <w:p w:rsidR="00BD3D4F" w:rsidRDefault="00BD3D4F" w:rsidP="00BC0D02"/>
    <w:p w:rsidR="00BD3D4F" w:rsidRDefault="00BD3D4F" w:rsidP="00BC0D02">
      <w:r>
        <w:t>IV a) State the duality between  space curve and developable.</w:t>
      </w:r>
    </w:p>
    <w:p w:rsidR="00BD3D4F" w:rsidRDefault="00BD3D4F" w:rsidP="00BC0D02">
      <w:pPr>
        <w:jc w:val="center"/>
      </w:pPr>
      <w:r>
        <w:t>(or)</w:t>
      </w:r>
    </w:p>
    <w:p w:rsidR="00BD3D4F" w:rsidRDefault="00BD3D4F" w:rsidP="00BC0D02">
      <w:r>
        <w:t xml:space="preserve">     b) Derive the geometrical interpretation of second fundamental form.                      [5]</w:t>
      </w:r>
    </w:p>
    <w:p w:rsidR="00BD3D4F" w:rsidRDefault="00BD3D4F" w:rsidP="00BC0D02"/>
    <w:p w:rsidR="00BD3D4F" w:rsidRDefault="00BD3D4F" w:rsidP="00BC0D02">
      <w:r>
        <w:t xml:space="preserve">     c) Find the first and second fundamental form of  the curve    </w:t>
      </w:r>
    </w:p>
    <w:p w:rsidR="00BD3D4F" w:rsidRDefault="00BD3D4F" w:rsidP="00BC0D02">
      <w:r>
        <w:t xml:space="preserve">          </w:t>
      </w:r>
      <w:r>
        <w:rPr>
          <w:position w:val="-10"/>
        </w:rPr>
        <w:object w:dxaOrig="1600" w:dyaOrig="320">
          <v:shape id="_x0000_i1028" type="#_x0000_t75" style="width:80.3pt;height:15.9pt" o:ole="">
            <v:imagedata r:id="rId15" o:title=""/>
          </v:shape>
          <o:OLEObject Type="Embed" ProgID="Equation.DSMT4" ShapeID="_x0000_i1028" DrawAspect="Content" ObjectID="_1397307940" r:id="rId16"/>
        </w:object>
      </w:r>
      <w:r>
        <w:rPr>
          <w:position w:val="-10"/>
        </w:rPr>
        <w:object w:dxaOrig="1579" w:dyaOrig="320">
          <v:shape id="_x0000_i1029" type="#_x0000_t75" style="width:78.9pt;height:15.9pt" o:ole="">
            <v:imagedata r:id="rId17" o:title=""/>
          </v:shape>
          <o:OLEObject Type="Embed" ProgID="Equation.DSMT4" ShapeID="_x0000_i1029" DrawAspect="Content" ObjectID="_1397307941" r:id="rId18"/>
        </w:object>
      </w:r>
      <w:r>
        <w:rPr>
          <w:position w:val="-10"/>
        </w:rPr>
        <w:object w:dxaOrig="1060" w:dyaOrig="320">
          <v:shape id="_x0000_i1030" type="#_x0000_t75" style="width:53.3pt;height:15.9pt" o:ole="">
            <v:imagedata r:id="rId19" o:title=""/>
          </v:shape>
          <o:OLEObject Type="Embed" ProgID="Equation.DSMT4" ShapeID="_x0000_i1030" DrawAspect="Content" ObjectID="_1397307942" r:id="rId20"/>
        </w:object>
      </w:r>
      <w:r>
        <w:t xml:space="preserve">.                                                      </w:t>
      </w:r>
    </w:p>
    <w:p w:rsidR="00BD3D4F" w:rsidRDefault="00BD3D4F" w:rsidP="00BC0D02">
      <w:pPr>
        <w:jc w:val="center"/>
      </w:pPr>
      <w:r>
        <w:lastRenderedPageBreak/>
        <w:t>(or)</w:t>
      </w:r>
    </w:p>
    <w:p w:rsidR="00BD3D4F" w:rsidRDefault="00BD3D4F" w:rsidP="00BC0D02">
      <w:r>
        <w:t xml:space="preserve">     d) (1) How can you find whether the given equation represents a curve or a surface?                  </w:t>
      </w:r>
    </w:p>
    <w:p w:rsidR="00BD3D4F" w:rsidRDefault="00BD3D4F" w:rsidP="00BC0D02">
      <w:r>
        <w:t xml:space="preserve">         (2) State and prove Euler’s Theorem.</w:t>
      </w:r>
    </w:p>
    <w:p w:rsidR="00BD3D4F" w:rsidRDefault="00BD3D4F" w:rsidP="00BC0D02">
      <w:r>
        <w:t xml:space="preserve">         (3) Define oblique, normal, principal sections of a surface.                            [3+6+6]</w:t>
      </w:r>
    </w:p>
    <w:p w:rsidR="00BD3D4F" w:rsidRDefault="00BD3D4F" w:rsidP="00BC0D02"/>
    <w:p w:rsidR="00BD3D4F" w:rsidRDefault="00BD3D4F" w:rsidP="00BC0D02"/>
    <w:p w:rsidR="00BD3D4F" w:rsidRDefault="00BD3D4F" w:rsidP="00BC0D02">
      <w:r>
        <w:t xml:space="preserve">V a) Derive Weingarton equation.              </w:t>
      </w:r>
    </w:p>
    <w:p w:rsidR="00BD3D4F" w:rsidRDefault="00BD3D4F" w:rsidP="00BC0D02">
      <w:pPr>
        <w:jc w:val="center"/>
      </w:pPr>
      <w:r>
        <w:t>(or)</w:t>
      </w:r>
    </w:p>
    <w:p w:rsidR="00BD3D4F" w:rsidRDefault="00BD3D4F" w:rsidP="00BC0D02">
      <w:r>
        <w:t xml:space="preserve">     b) Show that sphere is the only surface in which all points are umbilics.                   [5]        </w:t>
      </w:r>
    </w:p>
    <w:p w:rsidR="00BD3D4F" w:rsidRDefault="00BD3D4F" w:rsidP="00BC0D02">
      <w:r>
        <w:t xml:space="preserve">    </w:t>
      </w:r>
    </w:p>
    <w:p w:rsidR="00BD3D4F" w:rsidRDefault="00BD3D4F" w:rsidP="00BC0D02">
      <w:r>
        <w:t xml:space="preserve">    c) Derive Gauss equation. </w:t>
      </w:r>
    </w:p>
    <w:p w:rsidR="00BD3D4F" w:rsidRDefault="00BD3D4F" w:rsidP="00BC0D02">
      <w:pPr>
        <w:jc w:val="center"/>
      </w:pPr>
      <w:r>
        <w:t>(or)</w:t>
      </w:r>
    </w:p>
    <w:p w:rsidR="00BD3D4F" w:rsidRDefault="00BD3D4F" w:rsidP="00BC0D02">
      <w:r>
        <w:t xml:space="preserve">     (d) State the fundamental theorem of Surface Theory and demonstrate it in the case   </w:t>
      </w:r>
    </w:p>
    <w:p w:rsidR="00BD3D4F" w:rsidRDefault="00BD3D4F" w:rsidP="00BC0D02">
      <w:r>
        <w:t xml:space="preserve">           of unit sphere .                                                                                                      [15] </w:t>
      </w:r>
    </w:p>
    <w:p w:rsidR="00BD3D4F" w:rsidRDefault="00BD3D4F" w:rsidP="00BC0D02"/>
    <w:p w:rsidR="00BD3D4F" w:rsidRDefault="00BD3D4F" w:rsidP="00BC0D02">
      <w:pPr>
        <w:rPr>
          <w:rFonts w:ascii="Bookman Old Style" w:hAnsi="Bookman Old Style"/>
        </w:rPr>
        <w:sectPr w:rsidR="00BD3D4F" w:rsidSect="00BD3D4F">
          <w:footerReference w:type="even" r:id="rId21"/>
          <w:footerReference w:type="default" r:id="rId22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BD3D4F" w:rsidRPr="00BC0D02" w:rsidRDefault="00BD3D4F" w:rsidP="00BC0D02">
      <w:pPr>
        <w:rPr>
          <w:rFonts w:ascii="Bookman Old Style" w:hAnsi="Bookman Old Style"/>
        </w:rPr>
      </w:pPr>
    </w:p>
    <w:sectPr w:rsidR="00BD3D4F" w:rsidRPr="00BC0D02" w:rsidSect="00BD3D4F">
      <w:footerReference w:type="even" r:id="rId23"/>
      <w:footerReference w:type="default" r:id="rId24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74537" w:rsidRDefault="00F74537">
      <w:r>
        <w:separator/>
      </w:r>
    </w:p>
  </w:endnote>
  <w:endnote w:type="continuationSeparator" w:id="1">
    <w:p w:rsidR="00F74537" w:rsidRDefault="00F745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7C76EAA2-A851-40E8-9E12-9424BE327BC6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2" w:fontKey="{CD4ECCF4-DB0B-4747-B66A-A6E2415E4F81}"/>
    <w:embedBold r:id="rId3" w:fontKey="{1740CDB1-C735-4454-92E9-C2A1AA044F60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4" w:fontKey="{12EF0FB5-0938-41FC-8C8D-044E67BD075F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3D4F" w:rsidRDefault="00BD3D4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BD3D4F" w:rsidRDefault="00BD3D4F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3D4F" w:rsidRDefault="00BD3D4F">
    <w:pPr>
      <w:pStyle w:val="Footer"/>
      <w:framePr w:wrap="around" w:vAnchor="text" w:hAnchor="margin" w:xAlign="right" w:y="1"/>
      <w:rPr>
        <w:rStyle w:val="PageNumber"/>
      </w:rPr>
    </w:pPr>
  </w:p>
  <w:p w:rsidR="00BD3D4F" w:rsidRDefault="00BD3D4F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74537" w:rsidRDefault="00F74537">
      <w:r>
        <w:separator/>
      </w:r>
    </w:p>
  </w:footnote>
  <w:footnote w:type="continuationSeparator" w:id="1">
    <w:p w:rsidR="00F74537" w:rsidRDefault="00F7453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101EA3"/>
    <w:rsid w:val="00166E44"/>
    <w:rsid w:val="002822D7"/>
    <w:rsid w:val="00290D55"/>
    <w:rsid w:val="002E52BB"/>
    <w:rsid w:val="0031563B"/>
    <w:rsid w:val="00420EF5"/>
    <w:rsid w:val="005D3CCA"/>
    <w:rsid w:val="00635FB1"/>
    <w:rsid w:val="006C3226"/>
    <w:rsid w:val="00721D8D"/>
    <w:rsid w:val="0076064A"/>
    <w:rsid w:val="007D0A0A"/>
    <w:rsid w:val="007E2D2D"/>
    <w:rsid w:val="00861A6F"/>
    <w:rsid w:val="00AC1E67"/>
    <w:rsid w:val="00B06DB3"/>
    <w:rsid w:val="00BC0D02"/>
    <w:rsid w:val="00BD3D4F"/>
    <w:rsid w:val="00C304F6"/>
    <w:rsid w:val="00DC47F4"/>
    <w:rsid w:val="00DF7A41"/>
    <w:rsid w:val="00F745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9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8</Words>
  <Characters>249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9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sagai</cp:lastModifiedBy>
  <cp:revision>1</cp:revision>
  <cp:lastPrinted>2012-04-10T13:05:00Z</cp:lastPrinted>
  <dcterms:created xsi:type="dcterms:W3CDTF">2012-04-30T10:49:00Z</dcterms:created>
  <dcterms:modified xsi:type="dcterms:W3CDTF">2012-04-30T10:49:00Z</dcterms:modified>
</cp:coreProperties>
</file>